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1"/>
        <w:gridCol w:w="528"/>
      </w:tblGrid>
      <w:tr w:rsidR="008A7F54" w:rsidRPr="000503AE" w14:paraId="3D0BCF69" w14:textId="77777777" w:rsidTr="0027419F">
        <w:tc>
          <w:tcPr>
            <w:tcW w:w="8638" w:type="dxa"/>
          </w:tcPr>
          <w:p w14:paraId="25C26797" w14:textId="7E64FEEC" w:rsidR="008A7F54" w:rsidRPr="00AA3B70" w:rsidRDefault="00BC4824" w:rsidP="00DB7431">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27419F">
        <w:tc>
          <w:tcPr>
            <w:tcW w:w="8638" w:type="dxa"/>
          </w:tcPr>
          <w:p w14:paraId="0920BAC0" w14:textId="481ABA00" w:rsidR="008A7F54" w:rsidRPr="00AA3B70" w:rsidRDefault="00BC4824" w:rsidP="00DB7431">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27419F">
        <w:tc>
          <w:tcPr>
            <w:tcW w:w="8638" w:type="dxa"/>
          </w:tcPr>
          <w:p w14:paraId="25E68200" w14:textId="3CCC71FA" w:rsidR="008A7F54" w:rsidRPr="00AA3B70" w:rsidRDefault="00BC4824"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27419F">
        <w:tc>
          <w:tcPr>
            <w:tcW w:w="8638" w:type="dxa"/>
            <w:shd w:val="clear" w:color="auto" w:fill="auto"/>
          </w:tcPr>
          <w:p w14:paraId="14D8CB83" w14:textId="077F19A7" w:rsidR="008A7F54" w:rsidRPr="00362334" w:rsidRDefault="00BC4824"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27419F">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27419F">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r w:rsidRPr="003C137D">
                <w:rPr>
                  <w:rStyle w:val="Hyperlink"/>
                  <w:rFonts w:asciiTheme="minorHAnsi" w:hAnsiTheme="minorHAnsi"/>
                  <w:szCs w:val="28"/>
                </w:rPr>
                <w:t>xavier</w:t>
              </w:r>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27419F">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ל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27419F">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27419F">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Arduino uno</w:t>
              </w:r>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27419F">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27419F">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27419F">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8A7F54" w:rsidRPr="000503AE" w14:paraId="1F726C59" w14:textId="77777777" w:rsidTr="0027419F">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27419F">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27419F">
        <w:tc>
          <w:tcPr>
            <w:tcW w:w="8638" w:type="dxa"/>
          </w:tcPr>
          <w:p w14:paraId="55A43A02" w14:textId="7F793D5A" w:rsidR="008A7F54" w:rsidRPr="00C97831" w:rsidRDefault="00BC4824"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27419F">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proofErr w:type="spellStart"/>
              <w:r w:rsidRPr="0027419F">
                <w:rPr>
                  <w:rStyle w:val="Hyperlink"/>
                  <w:rFonts w:asciiTheme="minorHAnsi" w:hAnsiTheme="minorHAnsi"/>
                  <w:szCs w:val="28"/>
                </w:rPr>
                <w:t>JetPack</w:t>
              </w:r>
              <w:proofErr w:type="spellEnd"/>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27419F">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r w:rsidRPr="0027419F">
                <w:rPr>
                  <w:rStyle w:val="Hyperlink"/>
                  <w:rFonts w:asciiTheme="minorHAnsi" w:hAnsiTheme="minorHAnsi"/>
                  <w:szCs w:val="28"/>
                </w:rPr>
                <w:t>Cmake</w:t>
              </w:r>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27419F">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27419F">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27419F">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27419F">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proofErr w:type="spellStart"/>
              <w:r w:rsidRPr="0027419F">
                <w:rPr>
                  <w:rStyle w:val="Hyperlink"/>
                  <w:rFonts w:asciiTheme="minorHAnsi" w:hAnsiTheme="minorHAnsi"/>
                  <w:szCs w:val="28"/>
                </w:rPr>
                <w:t>LibRealSense</w:t>
              </w:r>
              <w:proofErr w:type="spellEnd"/>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27419F">
        <w:tc>
          <w:tcPr>
            <w:tcW w:w="8638" w:type="dxa"/>
          </w:tcPr>
          <w:p w14:paraId="144EBB83" w14:textId="0333031A" w:rsidR="008A7F54" w:rsidRPr="009677D5" w:rsidRDefault="00BC4824" w:rsidP="00DB7431">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27419F">
        <w:tc>
          <w:tcPr>
            <w:tcW w:w="8638" w:type="dxa"/>
          </w:tcPr>
          <w:p w14:paraId="286701D4" w14:textId="66CC226A" w:rsidR="008A7F54" w:rsidRPr="009677D5" w:rsidRDefault="00BC4824" w:rsidP="00DB7431">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27419F">
        <w:tc>
          <w:tcPr>
            <w:tcW w:w="8638" w:type="dxa"/>
          </w:tcPr>
          <w:p w14:paraId="2E8ED6BF" w14:textId="760E8462" w:rsidR="008A7F54" w:rsidRPr="00A7423C" w:rsidRDefault="00BC4824" w:rsidP="00DB7431">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27419F">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27419F">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27419F">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27419F">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27419F">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27419F">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27419F">
        <w:tc>
          <w:tcPr>
            <w:tcW w:w="8638" w:type="dxa"/>
          </w:tcPr>
          <w:p w14:paraId="6C91398E" w14:textId="6589E7A8" w:rsidR="008A7F54" w:rsidRPr="00C67EF2" w:rsidRDefault="00BC4824"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27419F">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r w:rsidRPr="0027419F">
                <w:rPr>
                  <w:rStyle w:val="Hyperlink"/>
                  <w:rFonts w:asciiTheme="minorHAnsi" w:hAnsiTheme="minorHAnsi"/>
                  <w:szCs w:val="28"/>
                </w:rPr>
                <w:t>RemoteControl – gui</w:t>
              </w:r>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27419F">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r w:rsidRPr="0027419F">
                <w:rPr>
                  <w:rStyle w:val="Hyperlink"/>
                  <w:rFonts w:asciiTheme="minorHAnsi" w:hAnsiTheme="minorHAnsi"/>
                  <w:szCs w:val="28"/>
                </w:rPr>
                <w:t>JpegCompressor</w:t>
              </w:r>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27419F">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r w:rsidRPr="0027419F">
                <w:rPr>
                  <w:rStyle w:val="Hyperlink"/>
                  <w:rFonts w:asciiTheme="minorHAnsi" w:hAnsiTheme="minorHAnsi"/>
                  <w:szCs w:val="28"/>
                </w:rPr>
                <w:t>JepgDecompressor</w:t>
              </w:r>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27419F">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27419F">
        <w:tc>
          <w:tcPr>
            <w:tcW w:w="8638" w:type="dxa"/>
          </w:tcPr>
          <w:p w14:paraId="0DCBC918" w14:textId="4124FDFB" w:rsidR="000C261B" w:rsidRPr="003C137D" w:rsidRDefault="00BC4824"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0" w:name="מטרה"/>
      <w:r>
        <w:rPr>
          <w:rFonts w:hint="cs"/>
          <w:b/>
          <w:bCs/>
          <w:sz w:val="40"/>
          <w:szCs w:val="40"/>
          <w:u w:val="single"/>
          <w:rtl/>
        </w:rPr>
        <w:lastRenderedPageBreak/>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r>
        <w:rPr>
          <w:sz w:val="28"/>
          <w:szCs w:val="28"/>
        </w:rPr>
        <w:t>intrinsics</w:t>
      </w:r>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BC4824"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BC4824"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r w:rsidR="006E2CAA">
        <w:rPr>
          <w:sz w:val="28"/>
          <w:szCs w:val="28"/>
        </w:rPr>
        <w:t>xavier</w:t>
      </w:r>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Arduino uno</w:t>
      </w:r>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Arduino uno</w:t>
      </w:r>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BC4824"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a"/>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a"/>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BC4824"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BC5247">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6602FD">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r>
        <w:rPr>
          <w:sz w:val="28"/>
          <w:szCs w:val="28"/>
        </w:rPr>
        <w:t xml:space="preserve">xavier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r>
        <w:rPr>
          <w:sz w:val="28"/>
          <w:szCs w:val="28"/>
        </w:rPr>
        <w:t>xavier</w:t>
      </w:r>
      <w:r>
        <w:rPr>
          <w:rFonts w:hint="cs"/>
          <w:sz w:val="28"/>
          <w:szCs w:val="28"/>
          <w:rtl/>
        </w:rPr>
        <w:t xml:space="preserve"> הוא עם ספק </w:t>
      </w:r>
    </w:p>
    <w:p w14:paraId="32C3F034" w14:textId="60C18871"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514D2B">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r>
        <w:rPr>
          <w:sz w:val="28"/>
          <w:szCs w:val="28"/>
        </w:rPr>
        <w:t>xavier</w:t>
      </w:r>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sudo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7D156354" w:rsidR="00514D2B" w:rsidRDefault="00514D2B" w:rsidP="00514D2B">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3A753F">
      <w:pPr>
        <w:rPr>
          <w:sz w:val="28"/>
          <w:szCs w:val="28"/>
        </w:rPr>
      </w:pPr>
      <w:r w:rsidRPr="003A753F">
        <w:rPr>
          <w:sz w:val="28"/>
          <w:szCs w:val="28"/>
        </w:rPr>
        <w:t>$ sudo ./jetson_clocks.sh</w:t>
      </w:r>
    </w:p>
    <w:p w14:paraId="6E0F4748" w14:textId="77777777" w:rsidR="00514D2B" w:rsidRDefault="00514D2B" w:rsidP="00514D2B">
      <w:pPr>
        <w:pStyle w:val="a3"/>
        <w:bidi/>
        <w:spacing w:after="0"/>
        <w:ind w:left="1440"/>
        <w:rPr>
          <w:sz w:val="28"/>
          <w:szCs w:val="28"/>
        </w:rPr>
      </w:pPr>
    </w:p>
    <w:p w14:paraId="41594CF0" w14:textId="38908D1F"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r w:rsidRPr="003A753F">
        <w:rPr>
          <w:sz w:val="28"/>
          <w:szCs w:val="28"/>
        </w:rPr>
        <w:t xml:space="preserve">sudo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1C829EA1" w:rsidR="00F326CC" w:rsidRDefault="00F326CC" w:rsidP="00F326CC">
      <w:pPr>
        <w:bidi/>
        <w:spacing w:after="0"/>
        <w:rPr>
          <w:sz w:val="28"/>
          <w:szCs w:val="28"/>
          <w:rtl/>
        </w:rPr>
      </w:pPr>
      <w:r>
        <w:rPr>
          <w:rFonts w:hint="cs"/>
          <w:sz w:val="28"/>
          <w:szCs w:val="28"/>
          <w:rtl/>
        </w:rPr>
        <w:t xml:space="preserve">מיפוי </w:t>
      </w:r>
      <w:r>
        <w:rPr>
          <w:rFonts w:hint="cs"/>
          <w:sz w:val="28"/>
          <w:szCs w:val="28"/>
        </w:rPr>
        <w:t>GPIO</w:t>
      </w:r>
    </w:p>
    <w:p w14:paraId="14A9BAAB" w14:textId="6E2D3F75" w:rsidR="00F326CC" w:rsidRDefault="00BC4824"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r>
        <w:rPr>
          <w:sz w:val="28"/>
          <w:szCs w:val="28"/>
        </w:rPr>
        <w:t>xavier</w:t>
      </w:r>
      <w:r>
        <w:rPr>
          <w:rFonts w:hint="cs"/>
          <w:sz w:val="28"/>
          <w:szCs w:val="28"/>
          <w:rtl/>
        </w:rPr>
        <w:t xml:space="preserve"> וארכיטקטורת מעבדים של הרכיב: </w:t>
      </w:r>
    </w:p>
    <w:p w14:paraId="63F1497E" w14:textId="3914664E" w:rsidR="00F326CC" w:rsidRDefault="00BC4824"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BC4824"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p>
    <w:p w14:paraId="302935CE" w14:textId="3884A2D2" w:rsidR="00FB407F" w:rsidRPr="00FB407F" w:rsidRDefault="00BC4824"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5.75pt" o:ole="">
            <v:imagedata r:id="rId26" o:title=""/>
          </v:shape>
          <o:OLEObject Type="Embed" ProgID="Equation.DSMT4" ShapeID="_x0000_i1025" DrawAspect="Content" ObjectID="_1630590818"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75pt;height:18pt" o:ole="">
            <v:imagedata r:id="rId28" o:title=""/>
          </v:shape>
          <o:OLEObject Type="Embed" ProgID="Equation.DSMT4" ShapeID="_x0000_i1026" DrawAspect="Content" ObjectID="_1630590819"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5A0C3B16"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BC4824"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BC4824"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BC4824"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1D7353CF"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w:t>
      </w:r>
      <w:r w:rsidR="007D35C6">
        <w:rPr>
          <w:rFonts w:asciiTheme="minorBidi" w:hAnsiTheme="minorBidi" w:hint="cs"/>
          <w:sz w:val="28"/>
          <w:szCs w:val="28"/>
          <w:rtl/>
        </w:rPr>
        <w:t>מ</w:t>
      </w:r>
      <w:r>
        <w:rPr>
          <w:rFonts w:asciiTheme="minorBidi" w:hAnsiTheme="minorBidi" w:hint="cs"/>
          <w:sz w:val="28"/>
          <w:szCs w:val="28"/>
          <w:rtl/>
        </w:rPr>
        <w:t>עק</w:t>
      </w:r>
      <w:r w:rsidR="007D35C6">
        <w:rPr>
          <w:rFonts w:asciiTheme="minorBidi" w:hAnsiTheme="minorBidi" w:hint="cs"/>
          <w:sz w:val="28"/>
          <w:szCs w:val="28"/>
          <w:rtl/>
        </w:rPr>
        <w:t>ב למסלול</w:t>
      </w:r>
      <w:r>
        <w:rPr>
          <w:rFonts w:asciiTheme="minorBidi" w:hAnsiTheme="minorBidi" w:hint="cs"/>
          <w:sz w:val="28"/>
          <w:szCs w:val="28"/>
          <w:rtl/>
        </w:rPr>
        <w:t xml:space="preserve">, לא השתמשנו באופציה זו בפרויקט שלנו כלל, ממליץ </w:t>
      </w:r>
      <w:r w:rsidR="00C0638B">
        <w:rPr>
          <w:rFonts w:asciiTheme="minorBidi" w:hAnsiTheme="minorBidi" w:hint="cs"/>
          <w:sz w:val="28"/>
          <w:szCs w:val="28"/>
          <w:rtl/>
        </w:rPr>
        <w:t>להעמיק</w:t>
      </w:r>
      <w:r>
        <w:rPr>
          <w:rFonts w:asciiTheme="minorBidi" w:hAnsiTheme="minorBidi" w:hint="cs"/>
          <w:sz w:val="28"/>
          <w:szCs w:val="28"/>
          <w:rtl/>
        </w:rPr>
        <w:t xml:space="preserve">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6C62DCAD"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מצא</w:t>
      </w:r>
    </w:p>
    <w:p w14:paraId="091FED41" w14:textId="4DC290AF" w:rsidR="00351AF9" w:rsidRDefault="00BC4824"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7" w:name="מפצל_USB_HUB"/>
      <w:bookmarkEnd w:id="7"/>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Arduino uno</w:t>
      </w:r>
      <w:bookmarkStart w:id="8" w:name="arduino_uno"/>
      <w:bookmarkEnd w:id="8"/>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9" w:name="arduino_nano"/>
      <w:bookmarkEnd w:id="9"/>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0" w:name="סוללת_מנועים"/>
      <w:bookmarkEnd w:id="10"/>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bookmarkStart w:id="11" w:name="חיישן_תנועה"/>
      <w:bookmarkEnd w:id="11"/>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27" type="#_x0000_t75" style="width:147pt;height:95.25pt" o:ole="">
            <v:imagedata r:id="rId42" o:title=""/>
          </v:shape>
          <o:OLEObject Type="Embed" ProgID="Equation.DSMT4" ShapeID="_x0000_i1027" DrawAspect="Content" ObjectID="_1630590820"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bookmarkStart w:id="12" w:name="הספק_ואנרגיה"/>
      <w:bookmarkEnd w:id="12"/>
      <w:r>
        <w:rPr>
          <w:rFonts w:hint="cs"/>
          <w:b/>
          <w:bCs/>
          <w:sz w:val="28"/>
          <w:szCs w:val="28"/>
          <w:u w:val="single"/>
          <w:rtl/>
        </w:rPr>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Arduino uno</w:t>
            </w:r>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8" type="#_x0000_t75" style="width:93.75pt;height:31.5pt" o:ole="">
            <v:imagedata r:id="rId44" o:title=""/>
          </v:shape>
          <o:OLEObject Type="Embed" ProgID="Equation.DSMT4" ShapeID="_x0000_i1028" DrawAspect="Content" ObjectID="_1630590821" r:id="rId45"/>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3" w:name="כבלים_והטענה"/>
      <w:bookmarkEnd w:id="13"/>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lastRenderedPageBreak/>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27B8C6B2"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6AB593A" w:rsidR="00186EBF" w:rsidRDefault="00186EBF" w:rsidP="00186EBF">
      <w:pPr>
        <w:bidi/>
        <w:jc w:val="center"/>
        <w:rPr>
          <w:b/>
          <w:bCs/>
          <w:sz w:val="40"/>
          <w:szCs w:val="40"/>
          <w:u w:val="single"/>
          <w:rtl/>
        </w:rPr>
      </w:pPr>
    </w:p>
    <w:p w14:paraId="268AF99D" w14:textId="77777777" w:rsidR="00C0638B" w:rsidRDefault="00C0638B" w:rsidP="00C0638B">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4" w:name="ספריות_עזר_והתקנות"/>
      <w:bookmarkEnd w:id="14"/>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bookmarkStart w:id="15" w:name="jet_pack"/>
      <w:bookmarkEnd w:id="15"/>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BC4824" w:rsidP="00EF53CF">
      <w:pPr>
        <w:spacing w:after="0"/>
        <w:rPr>
          <w:color w:val="0070C0"/>
          <w:u w:val="single"/>
          <w:rtl/>
        </w:rPr>
      </w:pPr>
      <w:hyperlink r:id="rId50"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BC4824" w:rsidP="002E317E">
      <w:pPr>
        <w:spacing w:after="0"/>
        <w:jc w:val="right"/>
      </w:pPr>
      <w:hyperlink r:id="rId51"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r>
        <w:rPr>
          <w:b/>
          <w:bCs/>
          <w:sz w:val="28"/>
          <w:szCs w:val="28"/>
          <w:u w:val="single"/>
        </w:rPr>
        <w:t>Cmake</w:t>
      </w:r>
      <w:bookmarkStart w:id="16" w:name="cmake"/>
      <w:bookmarkEnd w:id="16"/>
    </w:p>
    <w:p w14:paraId="64EEFDFB" w14:textId="71178F30" w:rsidR="008B4E9F" w:rsidRDefault="008B4E9F" w:rsidP="008B4E9F">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gt;&gt; sudo apt-get install cmake</w:t>
      </w:r>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gt;&gt; cmak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pPr>
        <w:rPr>
          <w:sz w:val="28"/>
          <w:szCs w:val="28"/>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bookmarkStart w:id="17" w:name="qt"/>
      <w:bookmarkEnd w:id="17"/>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gt;&gt; sudo apt-get install qt5-default qtcreator</w:t>
      </w:r>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r>
        <w:rPr>
          <w:b/>
          <w:bCs/>
          <w:sz w:val="28"/>
          <w:szCs w:val="28"/>
          <w:u w:val="single"/>
        </w:rPr>
        <w:t>OpenGl</w:t>
      </w:r>
      <w:bookmarkStart w:id="18" w:name="openGl"/>
      <w:bookmarkEnd w:id="18"/>
    </w:p>
    <w:p w14:paraId="6A94BA69" w14:textId="6AAA3F8B" w:rsidR="0060285F" w:rsidRDefault="0060285F" w:rsidP="0060285F">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gt;&gt; sudo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bookmarkStart w:id="19" w:name="turbo_jpeg"/>
      <w:bookmarkEnd w:id="19"/>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BC4824" w:rsidP="00C97831">
      <w:pPr>
        <w:pStyle w:val="a3"/>
        <w:spacing w:after="0"/>
        <w:rPr>
          <w:rFonts w:ascii="Abyssinica SIL" w:hAnsi="Abyssinica SIL"/>
          <w:color w:val="0070C0"/>
          <w:u w:val="single"/>
        </w:rPr>
      </w:pPr>
      <w:hyperlink r:id="rId52"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BC4824" w:rsidP="00C97831">
      <w:pPr>
        <w:pStyle w:val="a3"/>
        <w:spacing w:after="0"/>
        <w:rPr>
          <w:rStyle w:val="UserEntry"/>
          <w:rFonts w:ascii="Abyssinica SIL" w:hAnsi="Abyssinica SIL"/>
          <w:color w:val="0070C0"/>
          <w:u w:val="single"/>
          <w:rtl/>
        </w:rPr>
      </w:pPr>
      <w:hyperlink r:id="rId53"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gt;&gt; sudo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bookmarkStart w:id="20" w:name="lib_realsense"/>
      <w:bookmarkEnd w:id="20"/>
      <w:proofErr w:type="spellEnd"/>
    </w:p>
    <w:p w14:paraId="2CFA3009" w14:textId="176713DE" w:rsidR="003B66FF" w:rsidRDefault="00D61FEA" w:rsidP="00D61FEA">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4"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61FEA">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42B7697A" w:rsidR="00D61FEA" w:rsidRDefault="00D61FEA" w:rsidP="00D61FEA">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usr/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40658B89" w:rsidR="003B66FF" w:rsidRDefault="00DA5744" w:rsidP="00DA5744">
      <w:pPr>
        <w:pStyle w:val="a3"/>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p>
    <w:p w14:paraId="5040C658" w14:textId="5CF4C136" w:rsidR="00DA5744" w:rsidRDefault="00BC4824" w:rsidP="00DA5744">
      <w:pPr>
        <w:pStyle w:val="a3"/>
        <w:spacing w:after="0"/>
        <w:jc w:val="right"/>
        <w:rPr>
          <w:sz w:val="28"/>
          <w:szCs w:val="28"/>
          <w:rtl/>
        </w:rPr>
      </w:pPr>
      <w:hyperlink r:id="rId55"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1" w:name="ארדואינו_חיישן_תנועה"/>
      <w:bookmarkEnd w:id="21"/>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2" w:name="ארדואינו_מנועים_גלגלים"/>
      <w:bookmarkEnd w:id="22"/>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3" w:name="ממשקים"/>
      <w:bookmarkEnd w:id="23"/>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r>
        <w:rPr>
          <w:sz w:val="28"/>
          <w:szCs w:val="28"/>
        </w:rPr>
        <w:t>c++</w:t>
      </w:r>
      <w:r>
        <w:rPr>
          <w:rFonts w:hint="cs"/>
          <w:sz w:val="28"/>
          <w:szCs w:val="28"/>
          <w:rtl/>
        </w:rPr>
        <w:t xml:space="preserve"> אפשר למצוא בלינק הבא:</w:t>
      </w:r>
    </w:p>
    <w:p w14:paraId="0651DC3C" w14:textId="2FD01FDA" w:rsidR="00A7423C" w:rsidRPr="00A7423C" w:rsidRDefault="00BC4824" w:rsidP="00A7423C">
      <w:pPr>
        <w:bidi/>
        <w:spacing w:after="0"/>
        <w:rPr>
          <w:sz w:val="28"/>
          <w:szCs w:val="28"/>
          <w:u w:val="single"/>
        </w:rPr>
      </w:pPr>
      <w:hyperlink r:id="rId58"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4" w:name="ממשק_מצלמה"/>
      <w:bookmarkEnd w:id="24"/>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587C7A">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proofErr w:type="spellStart"/>
      <w:r w:rsidR="00587C7A">
        <w:rPr>
          <w:rFonts w:asciiTheme="minorBidi" w:hAnsiTheme="minorBidi"/>
          <w:sz w:val="28"/>
          <w:szCs w:val="28"/>
        </w:rPr>
        <w:t>Camera_types</w:t>
      </w:r>
      <w:proofErr w:type="spellEnd"/>
      <w:r w:rsidR="00587C7A">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9" type="#_x0000_t75" style="width:21.75pt;height:33pt" o:ole="">
            <v:imagedata r:id="rId59" o:title=""/>
          </v:shape>
          <o:OLEObject Type="Embed" ProgID="Equation.DSMT4" ShapeID="_x0000_i1029" DrawAspect="Content" ObjectID="_1630590822" r:id="rId60"/>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Pr="00E8559C">
        <w:rPr>
          <w:rFonts w:asciiTheme="minorBidi" w:hAnsiTheme="minorBidi"/>
          <w:sz w:val="28"/>
          <w:szCs w:val="28"/>
          <w:rtl/>
        </w:rPr>
        <w:t xml:space="preserve"> להבנת כל המגבלות של המצלמה.</w:t>
      </w:r>
    </w:p>
    <w:p w14:paraId="5F81AF6E" w14:textId="1507A5A6" w:rsidR="001E6539" w:rsidRPr="007D31B3" w:rsidRDefault="00BC4824" w:rsidP="001E6539">
      <w:pPr>
        <w:bidi/>
        <w:rPr>
          <w:rFonts w:asciiTheme="minorBidi" w:hAnsiTheme="minorBidi"/>
          <w:sz w:val="28"/>
          <w:szCs w:val="28"/>
          <w:rtl/>
        </w:rPr>
      </w:pPr>
      <w:hyperlink r:id="rId61"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587C7A">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50F1C2B1" w:rsidR="00587C7A" w:rsidRPr="003C6AE4" w:rsidRDefault="00587C7A" w:rsidP="00587C7A">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w:t>
      </w:r>
      <w:proofErr w:type="gramStart"/>
      <w:r>
        <w:rPr>
          <w:sz w:val="28"/>
          <w:szCs w:val="28"/>
        </w:rPr>
        <w:t>RealSense::</w:t>
      </w:r>
      <w:proofErr w:type="spellStart"/>
      <w:proofErr w:type="gramEnd"/>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 xml:space="preserve">void </w:t>
      </w:r>
      <w:proofErr w:type="spellStart"/>
      <w:r>
        <w:rPr>
          <w:sz w:val="28"/>
          <w:szCs w:val="28"/>
        </w:rPr>
        <w:t>setupInfraredImage</w:t>
      </w:r>
      <w:proofErr w:type="spellEnd"/>
      <w:r>
        <w:rPr>
          <w:sz w:val="28"/>
          <w:szCs w:val="28"/>
        </w:rPr>
        <w:t>(</w:t>
      </w:r>
      <w:proofErr w:type="gramStart"/>
      <w:r>
        <w:rPr>
          <w:sz w:val="28"/>
          <w:szCs w:val="28"/>
        </w:rPr>
        <w:t>RealSense::</w:t>
      </w:r>
      <w:proofErr w:type="spellStart"/>
      <w:proofErr w:type="gramEnd"/>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1E9658D3"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מצלמות </w:t>
      </w:r>
      <w:r w:rsidR="00527B5B">
        <w:rPr>
          <w:rFonts w:hint="cs"/>
          <w:sz w:val="28"/>
          <w:szCs w:val="28"/>
          <w:rtl/>
        </w:rPr>
        <w:t>ה</w:t>
      </w:r>
      <w:r>
        <w:rPr>
          <w:sz w:val="28"/>
          <w:szCs w:val="28"/>
          <w:rtl/>
        </w:rPr>
        <w:t xml:space="preserve">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w:t>
      </w:r>
      <w:proofErr w:type="gramStart"/>
      <w:r>
        <w:rPr>
          <w:sz w:val="28"/>
          <w:szCs w:val="28"/>
        </w:rPr>
        <w:t>RealSense::</w:t>
      </w:r>
      <w:proofErr w:type="spellStart"/>
      <w:proofErr w:type="gramEnd"/>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CB85257"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proofErr w:type="gramStart"/>
      <w:r w:rsidRPr="00D833E3">
        <w:rPr>
          <w:sz w:val="28"/>
          <w:szCs w:val="28"/>
        </w:rPr>
        <w:lastRenderedPageBreak/>
        <w:t>Camera::</w:t>
      </w:r>
      <w:proofErr w:type="spellStart"/>
      <w:proofErr w:type="gramEnd"/>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6FD5DF62" w:rsidR="00D833E3" w:rsidRPr="0086103F" w:rsidRDefault="00D833E3" w:rsidP="00D833E3">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proofErr w:type="gramStart"/>
      <w:r w:rsidRPr="00D833E3">
        <w:rPr>
          <w:sz w:val="28"/>
          <w:szCs w:val="28"/>
        </w:rPr>
        <w:t>Camera::</w:t>
      </w:r>
      <w:proofErr w:type="spellStart"/>
      <w:proofErr w:type="gramEnd"/>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39AE72" w:rsidR="00D833E3" w:rsidRPr="0086103F" w:rsidRDefault="00D833E3" w:rsidP="00D833E3">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 xml:space="preserve">ה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proofErr w:type="gramStart"/>
      <w:r w:rsidRPr="00D833E3">
        <w:rPr>
          <w:sz w:val="28"/>
          <w:szCs w:val="28"/>
        </w:rPr>
        <w:lastRenderedPageBreak/>
        <w:t>Camera::</w:t>
      </w:r>
      <w:proofErr w:type="spellStart"/>
      <w:proofErr w:type="gramEnd"/>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2D3156F2" w:rsidR="00D833E3" w:rsidRPr="0086103F" w:rsidRDefault="00527B5B" w:rsidP="00D833E3">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833E3">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lastRenderedPageBreak/>
        <w:t>Camera::</w:t>
      </w:r>
      <w:proofErr w:type="gramEnd"/>
      <w:r w:rsidRPr="00D833E3">
        <w:rPr>
          <w:sz w:val="28"/>
          <w:szCs w:val="28"/>
        </w:rPr>
        <w:t xml:space="preserve">Intrinsics </w:t>
      </w:r>
      <w:proofErr w:type="spellStart"/>
      <w:r w:rsidRPr="00D833E3">
        <w:rPr>
          <w:sz w:val="28"/>
          <w:szCs w:val="28"/>
        </w:rPr>
        <w:t>getDepthCamIntrinsics</w:t>
      </w:r>
      <w:proofErr w:type="spellEnd"/>
      <w:r w:rsidRPr="00D833E3">
        <w:rPr>
          <w:sz w:val="28"/>
          <w:szCs w:val="28"/>
        </w:rPr>
        <w:t>();</w:t>
      </w:r>
    </w:p>
    <w:p w14:paraId="10934A87" w14:textId="774E72E1"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gramEnd"/>
      <w:r w:rsidRPr="00D833E3">
        <w:rPr>
          <w:sz w:val="28"/>
          <w:szCs w:val="28"/>
        </w:rPr>
        <w:t xml:space="preserve">Intrinsics </w:t>
      </w:r>
      <w:proofErr w:type="spellStart"/>
      <w:r w:rsidRPr="00D833E3">
        <w:rPr>
          <w:sz w:val="28"/>
          <w:szCs w:val="28"/>
        </w:rPr>
        <w:t>getColorCamIntrinsics</w:t>
      </w:r>
      <w:proofErr w:type="spellEnd"/>
      <w:r w:rsidRPr="00D833E3">
        <w:rPr>
          <w:sz w:val="28"/>
          <w:szCs w:val="28"/>
        </w:rPr>
        <w:t>();</w:t>
      </w:r>
    </w:p>
    <w:p w14:paraId="016FFF75" w14:textId="26A7A28B"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t>Camera::</w:t>
      </w:r>
      <w:proofErr w:type="gramEnd"/>
      <w:r w:rsidRPr="00D833E3">
        <w:rPr>
          <w:sz w:val="28"/>
          <w:szCs w:val="28"/>
        </w:rPr>
        <w:t xml:space="preserve">Intrinsics </w:t>
      </w:r>
      <w:proofErr w:type="spellStart"/>
      <w:r w:rsidRPr="00D833E3">
        <w:rPr>
          <w:sz w:val="28"/>
          <w:szCs w:val="28"/>
        </w:rPr>
        <w:t>getIfraRedCamIntrinsics</w:t>
      </w:r>
      <w:proofErr w:type="spellEnd"/>
      <w:r w:rsidRPr="00D833E3">
        <w:rPr>
          <w:sz w:val="28"/>
          <w:szCs w:val="28"/>
        </w:rPr>
        <w:t>();</w:t>
      </w:r>
    </w:p>
    <w:p w14:paraId="416E134E" w14:textId="168C2D1E"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1AAB9711"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t>Camera::</w:t>
      </w:r>
      <w:proofErr w:type="spellStart"/>
      <w:proofErr w:type="gramEnd"/>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43CF1F5F"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1063C3B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bookmarkStart w:id="25" w:name="_GoBack"/>
      <w:proofErr w:type="spellStart"/>
      <w:proofErr w:type="gramEnd"/>
      <w:r w:rsidRPr="00D833E3">
        <w:rPr>
          <w:sz w:val="28"/>
          <w:szCs w:val="28"/>
        </w:rPr>
        <w:t>Eu</w:t>
      </w:r>
      <w:bookmarkEnd w:id="25"/>
      <w:r w:rsidRPr="00D833E3">
        <w:rPr>
          <w:sz w:val="28"/>
          <w:szCs w:val="28"/>
        </w:rPr>
        <w:t>lerAngles</w:t>
      </w:r>
      <w:proofErr w:type="spellEnd"/>
      <w:r w:rsidRPr="00D833E3">
        <w:rPr>
          <w:sz w:val="28"/>
          <w:szCs w:val="28"/>
        </w:rPr>
        <w:t xml:space="preserve"> </w:t>
      </w:r>
      <w:proofErr w:type="spellStart"/>
      <w:r w:rsidRPr="00D833E3">
        <w:rPr>
          <w:sz w:val="28"/>
          <w:szCs w:val="28"/>
        </w:rPr>
        <w:t>getEulerAngels</w:t>
      </w:r>
      <w:proofErr w:type="spellEnd"/>
      <w:r w:rsidRPr="00D833E3">
        <w:rPr>
          <w:sz w:val="28"/>
          <w:szCs w:val="28"/>
        </w:rPr>
        <w:t>();</w:t>
      </w:r>
    </w:p>
    <w:p w14:paraId="36A9AFA1" w14:textId="265E657A"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זו</w:t>
      </w:r>
      <w:r w:rsidR="00A67C28">
        <w:rPr>
          <w:rFonts w:hint="cs"/>
          <w:sz w:val="28"/>
          <w:szCs w:val="28"/>
          <w:rtl/>
        </w:rPr>
        <w:t>ו</w:t>
      </w:r>
      <w:r w:rsidR="00A7633B">
        <w:rPr>
          <w:rFonts w:hint="cs"/>
          <w:sz w:val="28"/>
          <w:szCs w:val="28"/>
          <w:rtl/>
        </w:rPr>
        <w:t xml:space="preserve">יות </w:t>
      </w:r>
      <w:proofErr w:type="spellStart"/>
      <w:r w:rsidR="00A7633B">
        <w:rPr>
          <w:rFonts w:hint="cs"/>
          <w:sz w:val="28"/>
          <w:szCs w:val="28"/>
          <w:rtl/>
        </w:rPr>
        <w:t>האוילר</w:t>
      </w:r>
      <w:proofErr w:type="spellEnd"/>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EulerAngl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7B751DC3"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6" w:name="ממשק_מנוע"/>
      <w:bookmarkEnd w:id="26"/>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bool </w:t>
      </w:r>
      <w:proofErr w:type="gramStart"/>
      <w:r w:rsidRPr="0019785C">
        <w:rPr>
          <w:rFonts w:ascii="Arial" w:hAnsi="Arial" w:cs="Arial"/>
          <w:sz w:val="28"/>
          <w:szCs w:val="28"/>
        </w:rPr>
        <w:t>Arduino::</w:t>
      </w:r>
      <w:proofErr w:type="gramEnd"/>
      <w:r w:rsidRPr="0019785C">
        <w:rPr>
          <w:rFonts w:ascii="Arial" w:hAnsi="Arial" w:cs="Arial"/>
          <w:sz w:val="28"/>
          <w:szCs w:val="28"/>
        </w:rPr>
        <w:t>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אלית אל מול הארדואינו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 xml:space="preserve">int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 xml:space="preserve">int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gramEnd"/>
      <w:r w:rsidRPr="0019785C">
        <w:rPr>
          <w:rFonts w:ascii="Arial" w:hAnsi="Arial" w:cs="Arial"/>
          <w:sz w:val="28"/>
          <w:szCs w:val="28"/>
        </w:rPr>
        <w:t>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Arduino&amp;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Arduino&amp;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Arduino &amp;</w:t>
      </w:r>
      <w:proofErr w:type="gramStart"/>
      <w:r w:rsidRPr="0019785C">
        <w:rPr>
          <w:rFonts w:ascii="Arial" w:hAnsi="Arial" w:cs="Arial"/>
          <w:sz w:val="28"/>
          <w:szCs w:val="28"/>
        </w:rPr>
        <w:t>Arduino::</w:t>
      </w:r>
      <w:proofErr w:type="gramEnd"/>
      <w:r w:rsidRPr="0019785C">
        <w:rPr>
          <w:rFonts w:ascii="Arial" w:hAnsi="Arial" w:cs="Arial"/>
          <w:sz w:val="28"/>
          <w:szCs w:val="28"/>
        </w:rPr>
        <w:t>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703B275" w:rsidR="00A7423C" w:rsidRDefault="00A7423C" w:rsidP="00A7423C">
      <w:pPr>
        <w:bidi/>
        <w:spacing w:after="0"/>
        <w:rPr>
          <w:sz w:val="28"/>
          <w:szCs w:val="28"/>
          <w:rtl/>
        </w:rPr>
      </w:pPr>
    </w:p>
    <w:p w14:paraId="43E20CA5" w14:textId="77777777" w:rsidR="00482A05" w:rsidRDefault="00482A05" w:rsidP="00482A05">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7" w:name="ממשק_תקשורת_סריאלית"/>
      <w:bookmarkEnd w:id="27"/>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 xml:space="preserve">static </w:t>
      </w:r>
      <w:proofErr w:type="gramStart"/>
      <w:r w:rsidRPr="00F754B2">
        <w:rPr>
          <w:sz w:val="28"/>
          <w:szCs w:val="28"/>
        </w:rPr>
        <w:t>std::</w:t>
      </w:r>
      <w:proofErr w:type="spellStart"/>
      <w:proofErr w:type="gramEnd"/>
      <w:r w:rsidRPr="00F754B2">
        <w:rPr>
          <w:sz w:val="28"/>
          <w:szCs w:val="28"/>
        </w:rPr>
        <w:t>shared_ptr</w:t>
      </w:r>
      <w:proofErr w:type="spellEnd"/>
      <w:r w:rsidRPr="00F754B2">
        <w:rPr>
          <w:sz w:val="28"/>
          <w:szCs w:val="28"/>
        </w:rPr>
        <w:t>&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read(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8" w:name="ממשק_חיישן_תנועה"/>
      <w:bookmarkEnd w:id="28"/>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3"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proofErr w:type="gramStart"/>
      <w:r w:rsidRPr="00B024D4">
        <w:rPr>
          <w:rFonts w:ascii="Arial" w:hAnsi="Arial" w:cs="Arial"/>
          <w:sz w:val="28"/>
          <w:szCs w:val="28"/>
        </w:rPr>
        <w:t>bitcraze</w:t>
      </w:r>
      <w:proofErr w:type="spellEnd"/>
      <w:r w:rsidRPr="00B024D4">
        <w:rPr>
          <w:rFonts w:ascii="Arial" w:hAnsi="Arial" w:cs="Arial"/>
          <w:sz w:val="28"/>
          <w:szCs w:val="28"/>
        </w:rPr>
        <w:t>::</w:t>
      </w:r>
      <w:proofErr w:type="gram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Pr>
      </w:pPr>
      <w:r w:rsidRPr="00B024D4">
        <w:rPr>
          <w:rFonts w:ascii="Arial" w:hAnsi="Arial" w:cs="Arial"/>
          <w:sz w:val="28"/>
          <w:szCs w:val="28"/>
        </w:rPr>
        <w:lastRenderedPageBreak/>
        <w:t xml:space="preserve">  Bitcraz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Bitcraz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א</w:t>
      </w:r>
      <w:r w:rsidR="00BC4824">
        <w:rPr>
          <w:rFonts w:ascii="Arial" w:hAnsi="Arial" w:cs="Arial" w:hint="cs"/>
          <w:sz w:val="28"/>
          <w:szCs w:val="28"/>
          <w:rtl/>
        </w:rPr>
        <w:t>י</w:t>
      </w:r>
      <w:r w:rsidRPr="00B024D4">
        <w:rPr>
          <w:rFonts w:ascii="Arial" w:hAnsi="Arial" w:cs="Arial"/>
          <w:sz w:val="28"/>
          <w:szCs w:val="28"/>
          <w:rtl/>
        </w:rPr>
        <w:t>נו</w:t>
      </w:r>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9" w:name="ממשק_tcp_client"/>
      <w:bookmarkEnd w:id="29"/>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 xml:space="preserve">static </w:t>
      </w:r>
      <w:proofErr w:type="gramStart"/>
      <w:r w:rsidRPr="00892142">
        <w:rPr>
          <w:sz w:val="28"/>
          <w:szCs w:val="28"/>
        </w:rPr>
        <w:t>std::</w:t>
      </w:r>
      <w:proofErr w:type="spellStart"/>
      <w:proofErr w:type="gramEnd"/>
      <w:r w:rsidRPr="00892142">
        <w:rPr>
          <w:sz w:val="28"/>
          <w:szCs w:val="28"/>
        </w:rPr>
        <w:t>shared_ptr</w:t>
      </w:r>
      <w:proofErr w:type="spellEnd"/>
      <w:r w:rsidRPr="00892142">
        <w:rPr>
          <w:sz w:val="28"/>
          <w:szCs w:val="28"/>
        </w:rPr>
        <w:t>&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 xml:space="preserve">virtual void </w:t>
      </w:r>
      <w:proofErr w:type="gramStart"/>
      <w:r w:rsidRPr="00892142">
        <w:rPr>
          <w:sz w:val="28"/>
          <w:szCs w:val="28"/>
        </w:rPr>
        <w:t>connect</w:t>
      </w:r>
      <w:proofErr w:type="gramEnd"/>
      <w:r w:rsidRPr="00892142">
        <w:rPr>
          <w:sz w:val="28"/>
          <w:szCs w:val="28"/>
        </w:rPr>
        <w: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 xml:space="preserve">virtual void </w:t>
      </w:r>
      <w:proofErr w:type="gramStart"/>
      <w:r w:rsidRPr="00C21A73">
        <w:rPr>
          <w:sz w:val="28"/>
          <w:szCs w:val="28"/>
        </w:rPr>
        <w:t>disconnect</w:t>
      </w:r>
      <w:proofErr w:type="gramEnd"/>
      <w:r w:rsidRPr="00C21A73">
        <w:rPr>
          <w:sz w:val="28"/>
          <w:szCs w:val="28"/>
        </w:rPr>
        <w: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 xml:space="preserve">virtual void </w:t>
      </w:r>
      <w:proofErr w:type="gramStart"/>
      <w:r w:rsidRPr="00C21A73">
        <w:rPr>
          <w:sz w:val="28"/>
          <w:szCs w:val="28"/>
        </w:rPr>
        <w:t>receive</w:t>
      </w:r>
      <w:proofErr w:type="gramEnd"/>
      <w:r w:rsidRPr="00C21A73">
        <w:rPr>
          <w:sz w:val="28"/>
          <w:szCs w:val="28"/>
        </w:rPr>
        <w:t>(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send(const </w:t>
      </w:r>
      <w:proofErr w:type="gramStart"/>
      <w:r w:rsidRPr="0079127C">
        <w:rPr>
          <w:sz w:val="28"/>
          <w:szCs w:val="28"/>
        </w:rPr>
        <w:t>std::</w:t>
      </w:r>
      <w:proofErr w:type="gramEnd"/>
      <w:r w:rsidRPr="0079127C">
        <w:rPr>
          <w:sz w:val="28"/>
          <w:szCs w:val="28"/>
        </w:rPr>
        <w:t>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w:t>
      </w:r>
      <w:proofErr w:type="gramStart"/>
      <w:r w:rsidRPr="0079127C">
        <w:rPr>
          <w:sz w:val="28"/>
          <w:szCs w:val="28"/>
        </w:rPr>
        <w:t>send</w:t>
      </w:r>
      <w:proofErr w:type="gramEnd"/>
      <w:r w:rsidRPr="0079127C">
        <w:rPr>
          <w:sz w:val="28"/>
          <w:szCs w:val="28"/>
        </w:rPr>
        <w:t>(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Pr>
      </w:pPr>
      <w:r w:rsidRPr="00B118AF">
        <w:rPr>
          <w:sz w:val="28"/>
          <w:szCs w:val="28"/>
        </w:rPr>
        <w:lastRenderedPageBreak/>
        <w:t xml:space="preserve">virtual void </w:t>
      </w:r>
      <w:proofErr w:type="gramStart"/>
      <w:r w:rsidRPr="00B118AF">
        <w:rPr>
          <w:sz w:val="28"/>
          <w:szCs w:val="28"/>
        </w:rPr>
        <w:t>send</w:t>
      </w:r>
      <w:proofErr w:type="gramEnd"/>
      <w:r w:rsidRPr="00B118AF">
        <w:rPr>
          <w:sz w:val="28"/>
          <w:szCs w:val="28"/>
        </w:rPr>
        <w:t>(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ITcpClient() noexcept</w:t>
      </w:r>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30" w:name="ממשק_tcp_server"/>
      <w:bookmarkEnd w:id="30"/>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 xml:space="preserve">static </w:t>
      </w:r>
      <w:proofErr w:type="gramStart"/>
      <w:r w:rsidRPr="001D07FA">
        <w:rPr>
          <w:sz w:val="28"/>
          <w:szCs w:val="28"/>
        </w:rPr>
        <w:t>std::</w:t>
      </w:r>
      <w:proofErr w:type="spellStart"/>
      <w:proofErr w:type="gramEnd"/>
      <w:r w:rsidRPr="001D07FA">
        <w:rPr>
          <w:sz w:val="28"/>
          <w:szCs w:val="28"/>
        </w:rPr>
        <w:t>shared_ptr</w:t>
      </w:r>
      <w:proofErr w:type="spellEnd"/>
      <w:r w:rsidRPr="001D07FA">
        <w:rPr>
          <w:sz w:val="28"/>
          <w:szCs w:val="28"/>
        </w:rPr>
        <w:t>&lt;ITcpServer&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w:t>
      </w:r>
      <w:proofErr w:type="spellStart"/>
      <w:r w:rsidRPr="000A7432">
        <w:rPr>
          <w:sz w:val="28"/>
          <w:szCs w:val="28"/>
        </w:rPr>
        <w:t>max_num_of_clients</w:t>
      </w:r>
      <w:proofErr w:type="spellEnd"/>
      <w:r w:rsidRPr="000A7432">
        <w:rPr>
          <w:sz w:val="28"/>
          <w:szCs w:val="28"/>
        </w:rPr>
        <w:t>) noexcept</w:t>
      </w:r>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Pr>
      </w:pPr>
      <w:r w:rsidRPr="000A7432">
        <w:rPr>
          <w:sz w:val="28"/>
          <w:szCs w:val="28"/>
        </w:rPr>
        <w:lastRenderedPageBreak/>
        <w:t>virtual bool isBind()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 xml:space="preserve">virtual Socket </w:t>
      </w:r>
      <w:proofErr w:type="spellStart"/>
      <w:r w:rsidRPr="000A7432">
        <w:rPr>
          <w:sz w:val="28"/>
          <w:szCs w:val="28"/>
        </w:rPr>
        <w:t>waitForConnections</w:t>
      </w:r>
      <w:proofErr w:type="spellEnd"/>
      <w:r w:rsidRPr="000A7432">
        <w:rPr>
          <w:sz w:val="28"/>
          <w:szCs w:val="28"/>
        </w:rPr>
        <w:t>(const uint &amp;timeout_sec)</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 xml:space="preserve">virtual void </w:t>
      </w:r>
      <w:proofErr w:type="gramStart"/>
      <w:r w:rsidRPr="000C261B">
        <w:rPr>
          <w:sz w:val="28"/>
          <w:szCs w:val="28"/>
        </w:rPr>
        <w:t>receive</w:t>
      </w:r>
      <w:proofErr w:type="gramEnd"/>
      <w:r w:rsidRPr="000C261B">
        <w:rPr>
          <w:sz w:val="28"/>
          <w:szCs w:val="28"/>
        </w:rPr>
        <w:t>(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 xml:space="preserve">virtual void send(const Socket&amp; socket, const </w:t>
      </w:r>
      <w:proofErr w:type="gramStart"/>
      <w:r w:rsidRPr="00C818BC">
        <w:rPr>
          <w:sz w:val="28"/>
          <w:szCs w:val="28"/>
        </w:rPr>
        <w:t>std::</w:t>
      </w:r>
      <w:proofErr w:type="gramEnd"/>
      <w:r w:rsidRPr="00C818BC">
        <w:rPr>
          <w:sz w:val="28"/>
          <w:szCs w:val="28"/>
        </w:rPr>
        <w:t>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w:t>
      </w:r>
      <w:proofErr w:type="gramStart"/>
      <w:r w:rsidRPr="00C818BC">
        <w:rPr>
          <w:sz w:val="28"/>
          <w:szCs w:val="28"/>
        </w:rPr>
        <w:t>send</w:t>
      </w:r>
      <w:proofErr w:type="gramEnd"/>
      <w:r w:rsidRPr="00C818BC">
        <w:rPr>
          <w:sz w:val="28"/>
          <w:szCs w:val="28"/>
        </w:rPr>
        <w:t>(const Socket&amp; socket, const string&amp; message) const noexcept</w:t>
      </w:r>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w:t>
      </w:r>
      <w:proofErr w:type="gramStart"/>
      <w:r w:rsidRPr="00B118AF">
        <w:rPr>
          <w:sz w:val="28"/>
          <w:szCs w:val="28"/>
        </w:rPr>
        <w:t>send</w:t>
      </w:r>
      <w:proofErr w:type="gramEnd"/>
      <w:r w:rsidRPr="00B118AF">
        <w:rPr>
          <w:sz w:val="28"/>
          <w:szCs w:val="28"/>
        </w:rPr>
        <w:t>(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Pr>
      </w:pPr>
      <w:r w:rsidRPr="000C261B">
        <w:rPr>
          <w:sz w:val="28"/>
          <w:szCs w:val="28"/>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1" w:name="מחלקות_נוספות"/>
      <w:bookmarkEnd w:id="31"/>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r>
        <w:rPr>
          <w:b/>
          <w:bCs/>
          <w:sz w:val="28"/>
          <w:szCs w:val="28"/>
          <w:u w:val="single"/>
        </w:rPr>
        <w:lastRenderedPageBreak/>
        <w:t>RemoteControl – Gui</w:t>
      </w:r>
      <w:bookmarkStart w:id="32" w:name="remote_control_gui"/>
      <w:bookmarkEnd w:id="32"/>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Pr>
      </w:pPr>
      <w:r>
        <w:rPr>
          <w:sz w:val="28"/>
          <w:szCs w:val="28"/>
          <w:rtl/>
        </w:rPr>
        <w:br w:type="page"/>
      </w:r>
    </w:p>
    <w:p w14:paraId="57890A01" w14:textId="0EFABCFD" w:rsidR="00830CDC" w:rsidRDefault="00830CDC" w:rsidP="00830CDC">
      <w:pPr>
        <w:bidi/>
        <w:spacing w:after="0"/>
        <w:rPr>
          <w:b/>
          <w:bCs/>
          <w:sz w:val="28"/>
          <w:szCs w:val="28"/>
          <w:u w:val="single"/>
        </w:rPr>
      </w:pPr>
      <w:r w:rsidRPr="00830CDC">
        <w:rPr>
          <w:b/>
          <w:bCs/>
          <w:sz w:val="28"/>
          <w:szCs w:val="28"/>
          <w:u w:val="single"/>
        </w:rPr>
        <w:lastRenderedPageBreak/>
        <w:t>JpegCompressor</w:t>
      </w:r>
      <w:bookmarkStart w:id="33" w:name="jpeg_compressor"/>
      <w:bookmarkEnd w:id="33"/>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r w:rsidRPr="00830CDC">
        <w:rPr>
          <w:sz w:val="28"/>
          <w:szCs w:val="28"/>
        </w:rPr>
        <w:t>JpegCompressor(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getOutpu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JpegCompressor()</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4" w:name="jpeg_decompressor"/>
      <w:bookmarkEnd w:id="34"/>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w:t>
      </w:r>
      <w:proofErr w:type="gramStart"/>
      <w:r w:rsidRPr="0022254D">
        <w:rPr>
          <w:sz w:val="28"/>
          <w:szCs w:val="28"/>
        </w:rPr>
        <w:t>JpegDecompressor::</w:t>
      </w:r>
      <w:proofErr w:type="gramEnd"/>
      <w:r w:rsidRPr="0022254D">
        <w:rPr>
          <w:sz w:val="28"/>
          <w:szCs w:val="28"/>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r w:rsidRPr="0022254D">
        <w:rPr>
          <w:sz w:val="28"/>
          <w:szCs w:val="28"/>
        </w:rPr>
        <w:lastRenderedPageBreak/>
        <w:t xml:space="preserve">JpegDecompressor &amp;setParams(const uint32 &amp;width, const uint32 &amp;height, const </w:t>
      </w:r>
      <w:proofErr w:type="gramStart"/>
      <w:r w:rsidRPr="0022254D">
        <w:rPr>
          <w:sz w:val="28"/>
          <w:szCs w:val="28"/>
        </w:rPr>
        <w:t>JpegDecompressor::</w:t>
      </w:r>
      <w:proofErr w:type="gramEnd"/>
      <w:r w:rsidRPr="0022254D">
        <w:rPr>
          <w:sz w:val="28"/>
          <w:szCs w:val="28"/>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r>
        <w:rPr>
          <w:sz w:val="28"/>
          <w:szCs w:val="28"/>
        </w:rPr>
        <w:t>getOutput</w:t>
      </w:r>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getOutpu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5" w:name="chaos"/>
      <w:bookmarkEnd w:id="35"/>
    </w:p>
    <w:p w14:paraId="738C496F" w14:textId="77777777" w:rsidR="005A7AEB" w:rsidRPr="005A7AEB" w:rsidRDefault="005A7AEB" w:rsidP="005A7AEB">
      <w:pPr>
        <w:bidi/>
        <w:spacing w:after="0"/>
        <w:rPr>
          <w:b/>
          <w:bCs/>
          <w:sz w:val="28"/>
          <w:szCs w:val="28"/>
          <w:u w:val="single"/>
          <w:rtl/>
        </w:rPr>
      </w:pPr>
    </w:p>
    <w:p w14:paraId="7E78BF96" w14:textId="1CF57A22" w:rsidR="00830CDC" w:rsidRDefault="00826BD0" w:rsidP="00830CDC">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r w:rsidRPr="00826BD0">
        <w:rPr>
          <w:sz w:val="28"/>
          <w:szCs w:val="28"/>
        </w:rPr>
        <w:t>RemoteControl</w:t>
      </w:r>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482A05">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482A05">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482A05">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482A05">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482A05">
      <w:pPr>
        <w:bidi/>
        <w:spacing w:after="0"/>
        <w:rPr>
          <w:sz w:val="28"/>
          <w:szCs w:val="28"/>
          <w:rtl/>
        </w:rPr>
      </w:pPr>
      <w:r w:rsidRPr="00482A05">
        <w:rPr>
          <w:rFonts w:hint="cs"/>
          <w:sz w:val="28"/>
          <w:szCs w:val="28"/>
          <w:rtl/>
        </w:rPr>
        <w:t xml:space="preserve">במחשב המרוחק תרוץ האפליקציה </w:t>
      </w:r>
      <w:r w:rsidRPr="00482A05">
        <w:rPr>
          <w:sz w:val="28"/>
          <w:szCs w:val="28"/>
        </w:rPr>
        <w:t>RemoteControl</w:t>
      </w:r>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C43A2">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7AA09D17" w:rsidR="00DC43A2" w:rsidRPr="00DC43A2" w:rsidRDefault="005B4BF6" w:rsidP="00DC43A2">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r w:rsidR="00DC43A2" w:rsidRPr="00DC43A2">
        <w:rPr>
          <w:sz w:val="28"/>
          <w:szCs w:val="28"/>
        </w:rPr>
        <w:t>RemoteControl</w:t>
      </w:r>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1C3D85">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r w:rsidRPr="001C3D85">
        <w:rPr>
          <w:sz w:val="28"/>
          <w:szCs w:val="28"/>
        </w:rPr>
        <w:t>RemoteControl</w:t>
      </w:r>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0368A1">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2 ארדואינ</w:t>
      </w:r>
      <w:r w:rsidR="00BC4824">
        <w:rPr>
          <w:rFonts w:hint="cs"/>
          <w:sz w:val="28"/>
          <w:szCs w:val="28"/>
          <w:rtl/>
        </w:rPr>
        <w:t>ו</w:t>
      </w:r>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5D3BD3C3"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ED3FD5">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74558C8E" w14:textId="77777777" w:rsidR="00A67C28" w:rsidRDefault="00A67C28" w:rsidP="0031695C">
      <w:pPr>
        <w:bidi/>
        <w:spacing w:after="0"/>
        <w:rPr>
          <w:b/>
          <w:bCs/>
          <w:sz w:val="40"/>
          <w:szCs w:val="40"/>
          <w:u w:val="single"/>
          <w:rtl/>
        </w:rPr>
      </w:pPr>
    </w:p>
    <w:p w14:paraId="3B975C28" w14:textId="2D536BA6" w:rsidR="002235C2" w:rsidRDefault="002235C2" w:rsidP="00A67C28">
      <w:pPr>
        <w:bidi/>
        <w:spacing w:after="0"/>
        <w:jc w:val="center"/>
        <w:rPr>
          <w:b/>
          <w:bCs/>
          <w:sz w:val="40"/>
          <w:szCs w:val="40"/>
          <w:u w:val="single"/>
          <w:rtl/>
        </w:rPr>
      </w:pPr>
      <w:bookmarkStart w:id="36" w:name="פערים_והמלצות"/>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65"/>
      <w:footerReference w:type="first" r:id="rId6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4611C4" w14:textId="77777777" w:rsidR="00D907F4" w:rsidRDefault="00D907F4" w:rsidP="00167C50">
      <w:pPr>
        <w:spacing w:after="0" w:line="240" w:lineRule="auto"/>
      </w:pPr>
      <w:r>
        <w:separator/>
      </w:r>
    </w:p>
  </w:endnote>
  <w:endnote w:type="continuationSeparator" w:id="0">
    <w:p w14:paraId="31DED784" w14:textId="77777777" w:rsidR="00D907F4" w:rsidRDefault="00D907F4"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EndPr/>
    <w:sdtContent>
      <w:p w14:paraId="437C15CA" w14:textId="22418826" w:rsidR="00C0638B" w:rsidRDefault="00C0638B">
        <w:pPr>
          <w:pStyle w:val="a7"/>
        </w:pPr>
        <w:r>
          <w:fldChar w:fldCharType="begin"/>
        </w:r>
        <w:r>
          <w:instrText>PAGE   \* MERGEFORMAT</w:instrText>
        </w:r>
        <w:r>
          <w:fldChar w:fldCharType="separate"/>
        </w:r>
        <w:r w:rsidR="0072544E" w:rsidRPr="0072544E">
          <w:rPr>
            <w:noProof/>
            <w:lang w:val="he-IL"/>
          </w:rPr>
          <w:t>2</w:t>
        </w:r>
        <w:r w:rsidR="0072544E" w:rsidRPr="0072544E">
          <w:rPr>
            <w:noProof/>
            <w:lang w:val="he-IL"/>
          </w:rPr>
          <w:t>0</w:t>
        </w:r>
        <w:r>
          <w:fldChar w:fldCharType="end"/>
        </w:r>
      </w:p>
    </w:sdtContent>
  </w:sdt>
  <w:p w14:paraId="669CAD3C" w14:textId="55AC196F" w:rsidR="00C0638B" w:rsidRDefault="00C0638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EndPr/>
    <w:sdtContent>
      <w:p w14:paraId="117FC9AB" w14:textId="35F8E1C9" w:rsidR="00C0638B" w:rsidRDefault="00C0638B">
        <w:pPr>
          <w:pStyle w:val="a7"/>
        </w:pPr>
        <w:r>
          <w:fldChar w:fldCharType="begin"/>
        </w:r>
        <w:r>
          <w:instrText>PAGE   \* MERGEFORMAT</w:instrText>
        </w:r>
        <w:r>
          <w:fldChar w:fldCharType="separate"/>
        </w:r>
        <w:r w:rsidR="0072544E" w:rsidRPr="0072544E">
          <w:rPr>
            <w:noProof/>
            <w:lang w:val="he-IL"/>
          </w:rPr>
          <w:t>1</w:t>
        </w:r>
        <w:r>
          <w:fldChar w:fldCharType="end"/>
        </w:r>
      </w:p>
    </w:sdtContent>
  </w:sdt>
  <w:p w14:paraId="0C897CA7" w14:textId="77777777" w:rsidR="00C0638B" w:rsidRDefault="00C0638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C98535" w14:textId="77777777" w:rsidR="00D907F4" w:rsidRDefault="00D907F4" w:rsidP="00167C50">
      <w:pPr>
        <w:spacing w:after="0" w:line="240" w:lineRule="auto"/>
      </w:pPr>
      <w:r>
        <w:separator/>
      </w:r>
    </w:p>
  </w:footnote>
  <w:footnote w:type="continuationSeparator" w:id="0">
    <w:p w14:paraId="54EE649E" w14:textId="77777777" w:rsidR="00D907F4" w:rsidRDefault="00D907F4"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906"/>
    <w:rsid w:val="000368A1"/>
    <w:rsid w:val="000503AE"/>
    <w:rsid w:val="00074B24"/>
    <w:rsid w:val="00075906"/>
    <w:rsid w:val="00092D9C"/>
    <w:rsid w:val="000A7432"/>
    <w:rsid w:val="000C261B"/>
    <w:rsid w:val="000D2618"/>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3D63"/>
    <w:rsid w:val="002E317E"/>
    <w:rsid w:val="00307B52"/>
    <w:rsid w:val="0031695C"/>
    <w:rsid w:val="00322C2D"/>
    <w:rsid w:val="00342EEA"/>
    <w:rsid w:val="00351AF9"/>
    <w:rsid w:val="00356CD4"/>
    <w:rsid w:val="00360E2C"/>
    <w:rsid w:val="00362334"/>
    <w:rsid w:val="003A753F"/>
    <w:rsid w:val="003B66FF"/>
    <w:rsid w:val="003C0B5C"/>
    <w:rsid w:val="003C137D"/>
    <w:rsid w:val="003F5F69"/>
    <w:rsid w:val="00422F9F"/>
    <w:rsid w:val="004232AF"/>
    <w:rsid w:val="00482A05"/>
    <w:rsid w:val="00497854"/>
    <w:rsid w:val="00505953"/>
    <w:rsid w:val="00505E14"/>
    <w:rsid w:val="00514D2B"/>
    <w:rsid w:val="00527B5B"/>
    <w:rsid w:val="00573B3E"/>
    <w:rsid w:val="00587C7A"/>
    <w:rsid w:val="00593065"/>
    <w:rsid w:val="0059350B"/>
    <w:rsid w:val="005A7AEB"/>
    <w:rsid w:val="005B43AE"/>
    <w:rsid w:val="005B4BF6"/>
    <w:rsid w:val="0060285F"/>
    <w:rsid w:val="006454CD"/>
    <w:rsid w:val="006602FD"/>
    <w:rsid w:val="00687938"/>
    <w:rsid w:val="006C1D4B"/>
    <w:rsid w:val="006D5587"/>
    <w:rsid w:val="006D5CD4"/>
    <w:rsid w:val="006E2CAA"/>
    <w:rsid w:val="0072544E"/>
    <w:rsid w:val="00731AE8"/>
    <w:rsid w:val="00787C91"/>
    <w:rsid w:val="007943FE"/>
    <w:rsid w:val="007D31B3"/>
    <w:rsid w:val="007D35C6"/>
    <w:rsid w:val="0080716E"/>
    <w:rsid w:val="00826BD0"/>
    <w:rsid w:val="00830CDC"/>
    <w:rsid w:val="00840E77"/>
    <w:rsid w:val="008506AF"/>
    <w:rsid w:val="0085218E"/>
    <w:rsid w:val="00873488"/>
    <w:rsid w:val="00893877"/>
    <w:rsid w:val="008A1D95"/>
    <w:rsid w:val="008A7F54"/>
    <w:rsid w:val="008B4E9F"/>
    <w:rsid w:val="008B682F"/>
    <w:rsid w:val="00942B3F"/>
    <w:rsid w:val="00962B49"/>
    <w:rsid w:val="009677D5"/>
    <w:rsid w:val="0099552F"/>
    <w:rsid w:val="009B2B72"/>
    <w:rsid w:val="009B7251"/>
    <w:rsid w:val="00A049A8"/>
    <w:rsid w:val="00A160F6"/>
    <w:rsid w:val="00A243DE"/>
    <w:rsid w:val="00A308E9"/>
    <w:rsid w:val="00A53A89"/>
    <w:rsid w:val="00A67C28"/>
    <w:rsid w:val="00A7423C"/>
    <w:rsid w:val="00A7633B"/>
    <w:rsid w:val="00A87930"/>
    <w:rsid w:val="00A97EBC"/>
    <w:rsid w:val="00AA2462"/>
    <w:rsid w:val="00AA3B70"/>
    <w:rsid w:val="00AA75D6"/>
    <w:rsid w:val="00AD49E9"/>
    <w:rsid w:val="00AE275B"/>
    <w:rsid w:val="00B024D4"/>
    <w:rsid w:val="00B10A2F"/>
    <w:rsid w:val="00B42273"/>
    <w:rsid w:val="00B718CD"/>
    <w:rsid w:val="00BC4824"/>
    <w:rsid w:val="00BC5247"/>
    <w:rsid w:val="00BE31B2"/>
    <w:rsid w:val="00C0638B"/>
    <w:rsid w:val="00C21A73"/>
    <w:rsid w:val="00C36018"/>
    <w:rsid w:val="00C67EF2"/>
    <w:rsid w:val="00C97831"/>
    <w:rsid w:val="00D3038F"/>
    <w:rsid w:val="00D61FEA"/>
    <w:rsid w:val="00D76F91"/>
    <w:rsid w:val="00D833E3"/>
    <w:rsid w:val="00D907F4"/>
    <w:rsid w:val="00DA5744"/>
    <w:rsid w:val="00DB7431"/>
    <w:rsid w:val="00DC43A2"/>
    <w:rsid w:val="00DF06D3"/>
    <w:rsid w:val="00DF4227"/>
    <w:rsid w:val="00E05088"/>
    <w:rsid w:val="00E16C19"/>
    <w:rsid w:val="00E35020"/>
    <w:rsid w:val="00E40C9C"/>
    <w:rsid w:val="00E454DC"/>
    <w:rsid w:val="00E4738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11">
    <w:name w:val="אזכור לא מזוהה1"/>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hyperlink" Target="https://www.google.com/search?q=how+to+install+jetpack+xavier&amp;oq=how+to+install+jetpack+xavier&amp;aqs=chrome..69i57j0.10401j0j4&amp;sourceid=chrome&amp;ie=UTF-8" TargetMode="External"/><Relationship Id="rId55" Type="http://schemas.openxmlformats.org/officeDocument/2006/relationships/hyperlink" Target="https://github.com/IntelRealSense/librealsense" TargetMode="External"/><Relationship Id="rId63" Type="http://schemas.openxmlformats.org/officeDocument/2006/relationships/hyperlink" Target="https://wiki.bitcraze.io/breakout:flow"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4.bin"/><Relationship Id="rId53" Type="http://schemas.openxmlformats.org/officeDocument/2006/relationships/hyperlink" Target="https://downloads.sourceforge.net/libjpeg-turbo/libjpeg-turbo-2.0.2.tar.gz" TargetMode="External"/><Relationship Id="rId58" Type="http://schemas.openxmlformats.org/officeDocument/2006/relationships/hyperlink" Target="https://en.wikibooks.org/wiki/More_C%2B%2B_Idioms/Interface_Class" TargetMode="External"/><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image" Target="media/image27.jpeg"/><Relationship Id="rId61" Type="http://schemas.openxmlformats.org/officeDocument/2006/relationships/hyperlink" Target="https://github.com/IntelRealSense/librealsense/tree/master/doc"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wmf"/><Relationship Id="rId52" Type="http://schemas.openxmlformats.org/officeDocument/2006/relationships/hyperlink" Target="http://www.nasm.us/pub/nasm/releasebuilds/2.14.02/nasm-2.14.02.tar.xz" TargetMode="External"/><Relationship Id="rId60" Type="http://schemas.openxmlformats.org/officeDocument/2006/relationships/oleObject" Target="embeddings/oleObject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image" Target="media/image24.png"/><Relationship Id="rId56" Type="http://schemas.openxmlformats.org/officeDocument/2006/relationships/image" Target="media/image26.png"/><Relationship Id="rId64"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hyperlink" Target="https://github.com/jetsonhacks/buildLibrealsense2Xavier" TargetMode="External"/><Relationship Id="rId62" Type="http://schemas.openxmlformats.org/officeDocument/2006/relationships/image" Target="media/image2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6FB877-A416-4D90-90ED-F9FA50983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1</TotalTime>
  <Pages>72</Pages>
  <Words>7962</Words>
  <Characters>45387</Characters>
  <Application>Microsoft Office Word</Application>
  <DocSecurity>0</DocSecurity>
  <Lines>378</Lines>
  <Paragraphs>10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Asaf Anter</cp:lastModifiedBy>
  <cp:revision>58</cp:revision>
  <dcterms:created xsi:type="dcterms:W3CDTF">2019-09-07T12:31:00Z</dcterms:created>
  <dcterms:modified xsi:type="dcterms:W3CDTF">2019-09-21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